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67F4" w:rsidRDefault="00936BDC">
      <w:bookmarkStart w:id="0" w:name="_GoBack"/>
      <w:bookmarkEnd w:id="0"/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465379D5" wp14:editId="0B75CD2E">
                <wp:simplePos x="0" y="0"/>
                <wp:positionH relativeFrom="column">
                  <wp:posOffset>2678502</wp:posOffset>
                </wp:positionH>
                <wp:positionV relativeFrom="paragraph">
                  <wp:posOffset>-2366945</wp:posOffset>
                </wp:positionV>
                <wp:extent cx="3718117" cy="685800"/>
                <wp:effectExtent l="0" t="0" r="15875" b="19050"/>
                <wp:wrapNone/>
                <wp:docPr id="56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8117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6C02" w:rsidRPr="00A36C02" w:rsidRDefault="00A36C02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You can watch the video on our classroom website: </w:t>
                            </w:r>
                            <w:hyperlink r:id="rId5" w:history="1">
                              <w:r w:rsidRPr="00213B66">
                                <w:rPr>
                                  <w:rStyle w:val="Hyperlink"/>
                                  <w:lang w:val="en-CA"/>
                                </w:rPr>
                                <w:t>www.brady45.weebly.com</w:t>
                              </w:r>
                            </w:hyperlink>
                            <w:r>
                              <w:rPr>
                                <w:lang w:val="en-CA"/>
                              </w:rPr>
                              <w:t xml:space="preserve"> OR here: </w:t>
                            </w:r>
                            <w:hyperlink r:id="rId6" w:history="1">
                              <w:r w:rsidR="00936BDC" w:rsidRPr="00213B66">
                                <w:rPr>
                                  <w:rStyle w:val="Hyperlink"/>
                                  <w:lang w:val="en-CA"/>
                                </w:rPr>
                                <w:t>https://www.youtube.com/watch?v=LZ2Q2OLBCPY</w:t>
                              </w:r>
                            </w:hyperlink>
                            <w:r w:rsidR="00936BDC">
                              <w:rPr>
                                <w:lang w:val="en-C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210.9pt;margin-top:-186.35pt;width:292.75pt;height:54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">
                <v:textbox>
                  <w:txbxContent>
                    <w:p w:rsidR="00A36C02" w:rsidRPr="00A36C02" w:rsidRDefault="00A36C02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You can watch the video on our classroom website: </w:t>
                      </w:r>
                      <w:hyperlink r:id="rId7" w:history="1">
                        <w:r w:rsidRPr="00213B66">
                          <w:rPr>
                            <w:rStyle w:val="Hyperlink"/>
                            <w:lang w:val="en-CA"/>
                          </w:rPr>
                          <w:t>www.brady45.weebly.com</w:t>
                        </w:r>
                      </w:hyperlink>
                      <w:r>
                        <w:rPr>
                          <w:lang w:val="en-CA"/>
                        </w:rPr>
                        <w:t xml:space="preserve"> OR here: </w:t>
                      </w:r>
                      <w:hyperlink r:id="rId8" w:history="1">
                        <w:r w:rsidR="00936BDC" w:rsidRPr="00213B66">
                          <w:rPr>
                            <w:rStyle w:val="Hyperlink"/>
                            <w:lang w:val="en-CA"/>
                          </w:rPr>
                          <w:t>https://www.youtube.com/watch?v=LZ2Q2OLBCPY</w:t>
                        </w:r>
                      </w:hyperlink>
                      <w:r w:rsidR="00936BDC">
                        <w:rPr>
                          <w:lang w:val="en-C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10FB503E" wp14:editId="14421605">
                <wp:simplePos x="0" y="0"/>
                <wp:positionH relativeFrom="column">
                  <wp:posOffset>-914400</wp:posOffset>
                </wp:positionH>
                <wp:positionV relativeFrom="paragraph">
                  <wp:posOffset>6927215</wp:posOffset>
                </wp:positionV>
                <wp:extent cx="7259320" cy="1600200"/>
                <wp:effectExtent l="9525" t="12065" r="8255" b="698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7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59320" cy="1600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275FA" w:rsidRPr="006275FA" w:rsidRDefault="00A36C02" w:rsidP="006275FA">
                            <w:pPr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 xml:space="preserve">Hayden’s hard drive is </w:t>
                            </w:r>
                            <w:r w:rsidRPr="00F73454">
                              <w:rPr>
                                <w:position w:val="-24"/>
                              </w:rPr>
                              <w:object w:dxaOrig="22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0.85pt;height:31.25pt" o:ole="">
                                  <v:imagedata r:id="rId9" o:title=""/>
                                </v:shape>
                                <o:OLEObject Type="Embed" ProgID="Equation.DSMT4" ShapeID="_x0000_i1025" DrawAspect="Content" ObjectID="_1536835695" r:id="rId10"/>
                              </w:object>
                            </w:r>
                            <w:r w:rsidR="006275FA" w:rsidRPr="006275FA">
                              <w:rPr>
                                <w:bCs/>
                              </w:rPr>
                              <w:t xml:space="preserve"> filled.  Th</w:t>
                            </w:r>
                            <w:r>
                              <w:rPr>
                                <w:bCs/>
                              </w:rPr>
                              <w:t xml:space="preserve">e operating system takes up </w:t>
                            </w:r>
                            <w:r w:rsidRPr="00F73454">
                              <w:rPr>
                                <w:position w:val="-24"/>
                              </w:rPr>
                              <w:object w:dxaOrig="320" w:dyaOrig="620">
                                <v:shape id="_x0000_i1026" type="#_x0000_t75" style="width:16.3pt;height:31.25pt" o:ole="">
                                  <v:imagedata r:id="rId11" o:title=""/>
                                </v:shape>
                                <o:OLEObject Type="Embed" ProgID="Equation.DSMT4" ShapeID="_x0000_i1026" DrawAspect="Content" ObjectID="_1536835696" r:id="rId12"/>
                              </w:object>
                            </w:r>
                            <w:r w:rsidR="006275FA" w:rsidRPr="006275FA">
                              <w:rPr>
                                <w:bCs/>
                              </w:rPr>
                              <w:t xml:space="preserve"> of that space.  How much of the whole hard drive is filled by the operating system?  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-1in;margin-top:545.45pt;width:571.6pt;height:126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" filled="f" strokecolor="black [3213]">
                <v:textbox inset=",7.2pt,,7.2pt">
                  <w:txbxContent>
                    <w:p w:rsidR="006275FA" w:rsidRPr="006275FA" w:rsidRDefault="00A36C02" w:rsidP="006275FA">
                      <w:pPr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 xml:space="preserve">Hayden’s hard drive is </w:t>
                      </w:r>
                      <w:r w:rsidRPr="00F73454">
                        <w:rPr>
                          <w:position w:val="-24"/>
                        </w:rPr>
                        <w:object w:dxaOrig="220" w:dyaOrig="620">
                          <v:shape id="_x0000_i1025" type="#_x0000_t75" style="width:10.85pt;height:31.25pt" o:ole="">
                            <v:imagedata r:id="rId9" o:title=""/>
                          </v:shape>
                          <o:OLEObject Type="Embed" ProgID="Equation.DSMT4" ShapeID="_x0000_i1025" DrawAspect="Content" ObjectID="_1536835695" r:id="rId13"/>
                        </w:object>
                      </w:r>
                      <w:r w:rsidR="006275FA" w:rsidRPr="006275FA">
                        <w:rPr>
                          <w:bCs/>
                        </w:rPr>
                        <w:t xml:space="preserve"> filled.  Th</w:t>
                      </w:r>
                      <w:r>
                        <w:rPr>
                          <w:bCs/>
                        </w:rPr>
                        <w:t xml:space="preserve">e operating system takes up </w:t>
                      </w:r>
                      <w:r w:rsidRPr="00F73454">
                        <w:rPr>
                          <w:position w:val="-24"/>
                        </w:rPr>
                        <w:object w:dxaOrig="320" w:dyaOrig="620">
                          <v:shape id="_x0000_i1026" type="#_x0000_t75" style="width:16.3pt;height:31.25pt" o:ole="">
                            <v:imagedata r:id="rId11" o:title=""/>
                          </v:shape>
                          <o:OLEObject Type="Embed" ProgID="Equation.DSMT4" ShapeID="_x0000_i1026" DrawAspect="Content" ObjectID="_1536835696" r:id="rId14"/>
                        </w:object>
                      </w:r>
                      <w:r w:rsidR="006275FA" w:rsidRPr="006275FA">
                        <w:rPr>
                          <w:bCs/>
                        </w:rPr>
                        <w:t xml:space="preserve"> of that space.  How much of the whole hard drive is filled by the operating system? 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-758825</wp:posOffset>
                </wp:positionV>
                <wp:extent cx="2514600" cy="685800"/>
                <wp:effectExtent l="0" t="3175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75FA" w:rsidRPr="000967F4" w:rsidRDefault="006275FA" w:rsidP="000967F4">
                            <w:pPr>
                              <w:jc w:val="center"/>
                              <w:rPr>
                                <w:b/>
                                <w:u w:val="single"/>
                              </w:rPr>
                            </w:pPr>
                            <w:r w:rsidRPr="000967F4">
                              <w:rPr>
                                <w:b/>
                                <w:u w:val="single"/>
                              </w:rPr>
                              <w:t>Math 8 Unit 6</w:t>
                            </w:r>
                          </w:p>
                          <w:p w:rsidR="006275FA" w:rsidRDefault="006275FA" w:rsidP="000967F4">
                            <w:pPr>
                              <w:jc w:val="center"/>
                            </w:pPr>
                            <w:r>
                              <w:t>Multiplying Fractions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1in;margin-top:-59.75pt;width:198pt;height:54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" filled="f" stroked="f">
                <v:textbox inset=",7.2pt,,7.2pt">
                  <w:txbxContent>
                    <w:p w:rsidR="006275FA" w:rsidRPr="000967F4" w:rsidRDefault="006275FA" w:rsidP="000967F4">
                      <w:pPr>
                        <w:jc w:val="center"/>
                        <w:rPr>
                          <w:b/>
                          <w:u w:val="single"/>
                        </w:rPr>
                      </w:pPr>
                      <w:r w:rsidRPr="000967F4">
                        <w:rPr>
                          <w:b/>
                          <w:u w:val="single"/>
                        </w:rPr>
                        <w:t>Math 8 Unit 6</w:t>
                      </w:r>
                    </w:p>
                    <w:p w:rsidR="006275FA" w:rsidRDefault="006275FA" w:rsidP="000967F4">
                      <w:pPr>
                        <w:jc w:val="center"/>
                      </w:pPr>
                      <w:r>
                        <w:t>Multiplying Fractions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4330700</wp:posOffset>
                </wp:positionH>
                <wp:positionV relativeFrom="paragraph">
                  <wp:posOffset>0</wp:posOffset>
                </wp:positionV>
                <wp:extent cx="2065020" cy="4109720"/>
                <wp:effectExtent l="6350" t="9525" r="5080" b="508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5020" cy="4109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2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275FA" w:rsidRPr="003330F4" w:rsidRDefault="006275FA" w:rsidP="000967F4">
                            <w:pPr>
                              <w:rPr>
                                <w:rFonts w:ascii="Times New Roman" w:hAnsi="Times New Roman" w:cs="Times New Roman"/>
                                <w:bCs/>
                              </w:rPr>
                            </w:pPr>
                            <w:r w:rsidRPr="003330F4">
                              <w:rPr>
                                <w:rFonts w:ascii="Times New Roman" w:hAnsi="Times New Roman" w:cs="Times New Roman"/>
                                <w:bCs/>
                              </w:rPr>
                              <w:t xml:space="preserve">Draw what the paper </w:t>
                            </w:r>
                          </w:p>
                          <w:p w:rsidR="006275FA" w:rsidRDefault="00A36C02">
                            <w:r w:rsidRPr="00F73454">
                              <w:rPr>
                                <w:position w:val="-24"/>
                              </w:rPr>
                              <w:object w:dxaOrig="580" w:dyaOrig="620">
                                <v:shape id="_x0000_i1027" type="#_x0000_t75" style="width:29.2pt;height:31.25pt" o:ole="">
                                  <v:imagedata r:id="rId15" o:title=""/>
                                </v:shape>
                                <o:OLEObject Type="Embed" ProgID="Equation.DSMT4" ShapeID="_x0000_i1027" DrawAspect="Content" ObjectID="_1536835697" r:id="rId16"/>
                              </w:objec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784" w:type="dxa"/>
                              <w:tblLook w:val="00A0" w:firstRow="1" w:lastRow="0" w:firstColumn="1" w:lastColumn="0" w:noHBand="0" w:noVBand="0"/>
                            </w:tblPr>
                            <w:tblGrid>
                              <w:gridCol w:w="585"/>
                              <w:gridCol w:w="586"/>
                              <w:gridCol w:w="586"/>
                            </w:tblGrid>
                            <w:tr w:rsidR="006275FA">
                              <w:trPr>
                                <w:trHeight w:val="859"/>
                              </w:trPr>
                              <w:tc>
                                <w:tcPr>
                                  <w:tcW w:w="585" w:type="dxa"/>
                                </w:tcPr>
                                <w:p w:rsidR="006275FA" w:rsidRDefault="006275FA"/>
                              </w:tc>
                              <w:tc>
                                <w:tcPr>
                                  <w:tcW w:w="586" w:type="dxa"/>
                                </w:tcPr>
                                <w:p w:rsidR="006275FA" w:rsidRDefault="006275FA"/>
                              </w:tc>
                              <w:tc>
                                <w:tcPr>
                                  <w:tcW w:w="586" w:type="dxa"/>
                                </w:tcPr>
                                <w:p w:rsidR="006275FA" w:rsidRDefault="006275FA"/>
                              </w:tc>
                            </w:tr>
                            <w:tr w:rsidR="006275FA">
                              <w:trPr>
                                <w:trHeight w:val="859"/>
                              </w:trPr>
                              <w:tc>
                                <w:tcPr>
                                  <w:tcW w:w="585" w:type="dxa"/>
                                </w:tcPr>
                                <w:p w:rsidR="006275FA" w:rsidRDefault="006275FA"/>
                              </w:tc>
                              <w:tc>
                                <w:tcPr>
                                  <w:tcW w:w="586" w:type="dxa"/>
                                </w:tcPr>
                                <w:p w:rsidR="006275FA" w:rsidRDefault="006275FA"/>
                              </w:tc>
                              <w:tc>
                                <w:tcPr>
                                  <w:tcW w:w="586" w:type="dxa"/>
                                </w:tcPr>
                                <w:p w:rsidR="006275FA" w:rsidRDefault="006275FA"/>
                              </w:tc>
                            </w:tr>
                            <w:tr w:rsidR="006275FA">
                              <w:trPr>
                                <w:trHeight w:val="859"/>
                              </w:trPr>
                              <w:tc>
                                <w:tcPr>
                                  <w:tcW w:w="585" w:type="dxa"/>
                                </w:tcPr>
                                <w:p w:rsidR="006275FA" w:rsidRDefault="006275FA"/>
                              </w:tc>
                              <w:tc>
                                <w:tcPr>
                                  <w:tcW w:w="586" w:type="dxa"/>
                                </w:tcPr>
                                <w:p w:rsidR="006275FA" w:rsidRDefault="006275FA"/>
                              </w:tc>
                              <w:tc>
                                <w:tcPr>
                                  <w:tcW w:w="586" w:type="dxa"/>
                                </w:tcPr>
                                <w:p w:rsidR="006275FA" w:rsidRDefault="006275FA"/>
                              </w:tc>
                            </w:tr>
                          </w:tbl>
                          <w:p w:rsidR="006275FA" w:rsidRDefault="006275FA"/>
                          <w:p w:rsidR="006275FA" w:rsidRPr="003330F4" w:rsidRDefault="006275FA"/>
                          <w:p w:rsidR="006275FA" w:rsidRPr="003330F4" w:rsidRDefault="00A36C02">
                            <w:pPr>
                              <w:rPr>
                                <w:sz w:val="34"/>
                              </w:rPr>
                            </w:pPr>
                            <w:r w:rsidRPr="00F73454">
                              <w:rPr>
                                <w:position w:val="-24"/>
                              </w:rPr>
                              <w:object w:dxaOrig="560" w:dyaOrig="620">
                                <v:shape id="_x0000_i1028" type="#_x0000_t75" style="width:27.85pt;height:31.25pt" o:ole="">
                                  <v:imagedata r:id="rId17" o:title=""/>
                                </v:shape>
                                <o:OLEObject Type="Embed" ProgID="Equation.DSMT4" ShapeID="_x0000_i1028" DrawAspect="Content" ObjectID="_1536835698" r:id="rId18"/>
                              </w:object>
                            </w:r>
                            <w:r>
                              <w:t xml:space="preserve"> </w:t>
                            </w:r>
                            <w:r w:rsidR="006275FA" w:rsidRPr="003330F4">
                              <w:rPr>
                                <w:rFonts w:ascii="Lucida Grande" w:hAnsi="Lucida Grande" w:cs="Lucida Grande"/>
                                <w:bCs/>
                                <w:sz w:val="34"/>
                              </w:rPr>
                              <w:t xml:space="preserve">= </w:t>
                            </w:r>
                            <w:r w:rsidR="006275FA" w:rsidRPr="003330F4">
                              <w:rPr>
                                <w:rFonts w:ascii="Lucida Grande" w:hAnsi="Lucida Grande" w:cs="Lucida Grande"/>
                                <w:bCs/>
                                <w:sz w:val="28"/>
                              </w:rPr>
                              <w:t>predictions?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341pt;margin-top:0;width:162.6pt;height:323.6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" filled="f" strokecolor="#1f497d [3215]">
                <v:textbox inset=",7.2pt,,7.2pt">
                  <w:txbxContent>
                    <w:p w:rsidR="006275FA" w:rsidRPr="003330F4" w:rsidRDefault="006275FA" w:rsidP="000967F4">
                      <w:pPr>
                        <w:rPr>
                          <w:rFonts w:ascii="Times New Roman" w:hAnsi="Times New Roman" w:cs="Times New Roman"/>
                          <w:bCs/>
                        </w:rPr>
                      </w:pPr>
                      <w:r w:rsidRPr="003330F4">
                        <w:rPr>
                          <w:rFonts w:ascii="Times New Roman" w:hAnsi="Times New Roman" w:cs="Times New Roman"/>
                          <w:bCs/>
                        </w:rPr>
                        <w:t xml:space="preserve">Draw what the paper </w:t>
                      </w:r>
                    </w:p>
                    <w:p w:rsidR="006275FA" w:rsidRDefault="00A36C02">
                      <w:r w:rsidRPr="00F73454">
                        <w:rPr>
                          <w:position w:val="-24"/>
                        </w:rPr>
                        <w:object w:dxaOrig="580" w:dyaOrig="620">
                          <v:shape id="_x0000_i1027" type="#_x0000_t75" style="width:29.2pt;height:31.25pt" o:ole="">
                            <v:imagedata r:id="rId15" o:title=""/>
                          </v:shape>
                          <o:OLEObject Type="Embed" ProgID="Equation.DSMT4" ShapeID="_x0000_i1027" DrawAspect="Content" ObjectID="_1536835697" r:id="rId19"/>
                        </w:object>
                      </w:r>
                    </w:p>
                    <w:tbl>
                      <w:tblPr>
                        <w:tblStyle w:val="TableGrid"/>
                        <w:tblW w:w="0" w:type="auto"/>
                        <w:tblInd w:w="784" w:type="dxa"/>
                        <w:tblLook w:val="00A0" w:firstRow="1" w:lastRow="0" w:firstColumn="1" w:lastColumn="0" w:noHBand="0" w:noVBand="0"/>
                      </w:tblPr>
                      <w:tblGrid>
                        <w:gridCol w:w="585"/>
                        <w:gridCol w:w="586"/>
                        <w:gridCol w:w="586"/>
                      </w:tblGrid>
                      <w:tr w:rsidR="006275FA">
                        <w:trPr>
                          <w:trHeight w:val="859"/>
                        </w:trPr>
                        <w:tc>
                          <w:tcPr>
                            <w:tcW w:w="585" w:type="dxa"/>
                          </w:tcPr>
                          <w:p w:rsidR="006275FA" w:rsidRDefault="006275FA"/>
                        </w:tc>
                        <w:tc>
                          <w:tcPr>
                            <w:tcW w:w="586" w:type="dxa"/>
                          </w:tcPr>
                          <w:p w:rsidR="006275FA" w:rsidRDefault="006275FA"/>
                        </w:tc>
                        <w:tc>
                          <w:tcPr>
                            <w:tcW w:w="586" w:type="dxa"/>
                          </w:tcPr>
                          <w:p w:rsidR="006275FA" w:rsidRDefault="006275FA"/>
                        </w:tc>
                      </w:tr>
                      <w:tr w:rsidR="006275FA">
                        <w:trPr>
                          <w:trHeight w:val="859"/>
                        </w:trPr>
                        <w:tc>
                          <w:tcPr>
                            <w:tcW w:w="585" w:type="dxa"/>
                          </w:tcPr>
                          <w:p w:rsidR="006275FA" w:rsidRDefault="006275FA"/>
                        </w:tc>
                        <w:tc>
                          <w:tcPr>
                            <w:tcW w:w="586" w:type="dxa"/>
                          </w:tcPr>
                          <w:p w:rsidR="006275FA" w:rsidRDefault="006275FA"/>
                        </w:tc>
                        <w:tc>
                          <w:tcPr>
                            <w:tcW w:w="586" w:type="dxa"/>
                          </w:tcPr>
                          <w:p w:rsidR="006275FA" w:rsidRDefault="006275FA"/>
                        </w:tc>
                      </w:tr>
                      <w:tr w:rsidR="006275FA">
                        <w:trPr>
                          <w:trHeight w:val="859"/>
                        </w:trPr>
                        <w:tc>
                          <w:tcPr>
                            <w:tcW w:w="585" w:type="dxa"/>
                          </w:tcPr>
                          <w:p w:rsidR="006275FA" w:rsidRDefault="006275FA"/>
                        </w:tc>
                        <w:tc>
                          <w:tcPr>
                            <w:tcW w:w="586" w:type="dxa"/>
                          </w:tcPr>
                          <w:p w:rsidR="006275FA" w:rsidRDefault="006275FA"/>
                        </w:tc>
                        <w:tc>
                          <w:tcPr>
                            <w:tcW w:w="586" w:type="dxa"/>
                          </w:tcPr>
                          <w:p w:rsidR="006275FA" w:rsidRDefault="006275FA"/>
                        </w:tc>
                      </w:tr>
                    </w:tbl>
                    <w:p w:rsidR="006275FA" w:rsidRDefault="006275FA"/>
                    <w:p w:rsidR="006275FA" w:rsidRPr="003330F4" w:rsidRDefault="006275FA"/>
                    <w:p w:rsidR="006275FA" w:rsidRPr="003330F4" w:rsidRDefault="00A36C02">
                      <w:pPr>
                        <w:rPr>
                          <w:sz w:val="34"/>
                        </w:rPr>
                      </w:pPr>
                      <w:r w:rsidRPr="00F73454">
                        <w:rPr>
                          <w:position w:val="-24"/>
                        </w:rPr>
                        <w:object w:dxaOrig="560" w:dyaOrig="620">
                          <v:shape id="_x0000_i1028" type="#_x0000_t75" style="width:27.85pt;height:31.25pt" o:ole="">
                            <v:imagedata r:id="rId17" o:title=""/>
                          </v:shape>
                          <o:OLEObject Type="Embed" ProgID="Equation.DSMT4" ShapeID="_x0000_i1028" DrawAspect="Content" ObjectID="_1536835698" r:id="rId20"/>
                        </w:object>
                      </w:r>
                      <w:r>
                        <w:t xml:space="preserve"> </w:t>
                      </w:r>
                      <w:r w:rsidR="006275FA" w:rsidRPr="003330F4">
                        <w:rPr>
                          <w:rFonts w:ascii="Lucida Grande" w:hAnsi="Lucida Grande" w:cs="Lucida Grande"/>
                          <w:bCs/>
                          <w:sz w:val="34"/>
                        </w:rPr>
                        <w:t xml:space="preserve">= </w:t>
                      </w:r>
                      <w:r w:rsidR="006275FA" w:rsidRPr="003330F4">
                        <w:rPr>
                          <w:rFonts w:ascii="Lucida Grande" w:hAnsi="Lucida Grande" w:cs="Lucida Grande"/>
                          <w:bCs/>
                          <w:sz w:val="28"/>
                        </w:rPr>
                        <w:t>predictions?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2747645</wp:posOffset>
                </wp:positionH>
                <wp:positionV relativeFrom="paragraph">
                  <wp:posOffset>4347845</wp:posOffset>
                </wp:positionV>
                <wp:extent cx="3648075" cy="2505075"/>
                <wp:effectExtent l="13970" t="13970" r="5080" b="508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8075" cy="25050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275FA" w:rsidRPr="006275FA" w:rsidRDefault="00A36C02" w:rsidP="006275FA">
                            <w:proofErr w:type="gramStart"/>
                            <w:r>
                              <w:rPr>
                                <w:bCs/>
                              </w:rPr>
                              <w:t xml:space="preserve">Simone live </w:t>
                            </w:r>
                            <w:r w:rsidRPr="00F73454">
                              <w:rPr>
                                <w:position w:val="-24"/>
                              </w:rPr>
                              <w:object w:dxaOrig="240" w:dyaOrig="620">
                                <v:shape id="_x0000_i1029" type="#_x0000_t75" style="width:12.25pt;height:31.25pt" o:ole="">
                                  <v:imagedata r:id="rId21" o:title=""/>
                                </v:shape>
                                <o:OLEObject Type="Embed" ProgID="Equation.DSMT4" ShapeID="_x0000_i1029" DrawAspect="Content" ObjectID="_1536835699" r:id="rId22"/>
                              </w:object>
                            </w:r>
                            <w:r>
                              <w:rPr>
                                <w:bCs/>
                              </w:rPr>
                              <w:t xml:space="preserve"> km from school.</w:t>
                            </w:r>
                            <w:proofErr w:type="gramEnd"/>
                            <w:r>
                              <w:rPr>
                                <w:bCs/>
                              </w:rPr>
                              <w:t xml:space="preserve">  She runs </w:t>
                            </w:r>
                            <w:r w:rsidRPr="00F73454">
                              <w:rPr>
                                <w:position w:val="-24"/>
                              </w:rPr>
                              <w:object w:dxaOrig="220" w:dyaOrig="620">
                                <v:shape id="_x0000_i1030" type="#_x0000_t75" style="width:10.85pt;height:31.25pt" o:ole="">
                                  <v:imagedata r:id="rId23" o:title=""/>
                                </v:shape>
                                <o:OLEObject Type="Embed" ProgID="Equation.DSMT4" ShapeID="_x0000_i1030" DrawAspect="Content" ObjectID="_1536835700" r:id="rId24"/>
                              </w:object>
                            </w:r>
                            <w:r w:rsidR="006275FA" w:rsidRPr="006275FA">
                              <w:rPr>
                                <w:bCs/>
                              </w:rPr>
                              <w:t xml:space="preserve"> of the distance and then walks the rest of the way to her house.   How far does Simone run?</w:t>
                            </w:r>
                          </w:p>
                          <w:p w:rsidR="006275FA" w:rsidRPr="006275FA" w:rsidRDefault="006275FA" w:rsidP="006275FA">
                            <w:pPr>
                              <w:rPr>
                                <w:bCs/>
                              </w:rPr>
                            </w:pPr>
                            <w:r w:rsidRPr="006275FA">
                              <w:rPr>
                                <w:bCs/>
                              </w:rPr>
                              <w:t>Show your thinking</w:t>
                            </w:r>
                          </w:p>
                          <w:p w:rsidR="006275FA" w:rsidRDefault="006275FA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margin-left:216.35pt;margin-top:342.35pt;width:287.25pt;height:197.25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" filled="f" strokecolor="black [3213]">
                <v:textbox inset=",7.2pt,,7.2pt">
                  <w:txbxContent>
                    <w:p w:rsidR="006275FA" w:rsidRPr="006275FA" w:rsidRDefault="00A36C02" w:rsidP="006275FA">
                      <w:r>
                        <w:rPr>
                          <w:bCs/>
                        </w:rPr>
                        <w:t xml:space="preserve">Simone live </w:t>
                      </w:r>
                      <w:r w:rsidRPr="00F73454">
                        <w:rPr>
                          <w:position w:val="-24"/>
                        </w:rPr>
                        <w:object w:dxaOrig="240" w:dyaOrig="620">
                          <v:shape id="_x0000_i1029" type="#_x0000_t75" style="width:12.25pt;height:31.25pt" o:ole="">
                            <v:imagedata r:id="rId25" o:title=""/>
                          </v:shape>
                          <o:OLEObject Type="Embed" ProgID="Equation.DSMT4" ShapeID="_x0000_i1029" DrawAspect="Content" ObjectID="_1536835445" r:id="rId26"/>
                        </w:object>
                      </w:r>
                      <w:r>
                        <w:rPr>
                          <w:bCs/>
                        </w:rPr>
                        <w:t xml:space="preserve"> km from school.  She runs </w:t>
                      </w:r>
                      <w:r w:rsidRPr="00F73454">
                        <w:rPr>
                          <w:position w:val="-24"/>
                        </w:rPr>
                        <w:object w:dxaOrig="220" w:dyaOrig="620">
                          <v:shape id="_x0000_i1030" type="#_x0000_t75" style="width:10.85pt;height:31.25pt" o:ole="">
                            <v:imagedata r:id="rId27" o:title=""/>
                          </v:shape>
                          <o:OLEObject Type="Embed" ProgID="Equation.DSMT4" ShapeID="_x0000_i1030" DrawAspect="Content" ObjectID="_1536835446" r:id="rId28"/>
                        </w:object>
                      </w:r>
                      <w:r w:rsidR="006275FA" w:rsidRPr="006275FA">
                        <w:rPr>
                          <w:bCs/>
                        </w:rPr>
                        <w:t xml:space="preserve"> of the distance and then walks the rest of the way to her house.   How far does Simone run?</w:t>
                      </w:r>
                    </w:p>
                    <w:p w:rsidR="006275FA" w:rsidRPr="006275FA" w:rsidRDefault="006275FA" w:rsidP="006275FA">
                      <w:pPr>
                        <w:rPr>
                          <w:bCs/>
                        </w:rPr>
                      </w:pPr>
                      <w:r w:rsidRPr="006275FA">
                        <w:rPr>
                          <w:bCs/>
                        </w:rPr>
                        <w:t>Show your thinking</w:t>
                      </w:r>
                    </w:p>
                    <w:p w:rsidR="006275FA" w:rsidRDefault="006275FA"/>
                  </w:txbxContent>
                </v:textbox>
                <w10:wrap type="tigh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4343400</wp:posOffset>
                </wp:positionV>
                <wp:extent cx="3423920" cy="2509520"/>
                <wp:effectExtent l="9525" t="9525" r="5080" b="508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3920" cy="25095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275FA" w:rsidRPr="006275FA" w:rsidRDefault="006275FA" w:rsidP="0000349A">
                            <w:pPr>
                              <w:rPr>
                                <w:sz w:val="28"/>
                              </w:rPr>
                            </w:pPr>
                            <w:r w:rsidRPr="006275FA">
                              <w:rPr>
                                <w:bCs/>
                                <w:sz w:val="28"/>
                                <w:u w:val="single"/>
                              </w:rPr>
                              <w:t>Calculate:</w:t>
                            </w:r>
                          </w:p>
                          <w:p w:rsidR="006275FA" w:rsidRPr="006275FA" w:rsidRDefault="006275FA" w:rsidP="0000349A">
                            <w:pPr>
                              <w:rPr>
                                <w:bCs/>
                                <w:sz w:val="28"/>
                              </w:rPr>
                            </w:pPr>
                            <w:r w:rsidRPr="006275FA">
                              <w:rPr>
                                <w:bCs/>
                                <w:sz w:val="28"/>
                              </w:rPr>
                              <w:t xml:space="preserve">a)   </w:t>
                            </w:r>
                            <w:r w:rsidR="00A36C02" w:rsidRPr="00F73454">
                              <w:rPr>
                                <w:position w:val="-24"/>
                              </w:rPr>
                              <w:object w:dxaOrig="560" w:dyaOrig="620">
                                <v:shape id="_x0000_i1031" type="#_x0000_t75" style="width:27.85pt;height:31.25pt" o:ole="">
                                  <v:imagedata r:id="rId29" o:title=""/>
                                </v:shape>
                                <o:OLEObject Type="Embed" ProgID="Equation.DSMT4" ShapeID="_x0000_i1031" DrawAspect="Content" ObjectID="_1536835701" r:id="rId30"/>
                              </w:object>
                            </w:r>
                            <w:r w:rsidRPr="006275FA">
                              <w:rPr>
                                <w:bCs/>
                                <w:sz w:val="28"/>
                              </w:rPr>
                              <w:tab/>
                            </w:r>
                            <w:r w:rsidRPr="006275FA">
                              <w:rPr>
                                <w:bCs/>
                                <w:sz w:val="28"/>
                              </w:rPr>
                              <w:tab/>
                              <w:t xml:space="preserve">         </w:t>
                            </w:r>
                          </w:p>
                          <w:p w:rsidR="006275FA" w:rsidRPr="006275FA" w:rsidRDefault="006275FA" w:rsidP="0000349A">
                            <w:pPr>
                              <w:rPr>
                                <w:bCs/>
                                <w:sz w:val="28"/>
                              </w:rPr>
                            </w:pPr>
                          </w:p>
                          <w:p w:rsidR="006275FA" w:rsidRPr="006275FA" w:rsidRDefault="006275FA" w:rsidP="0000349A">
                            <w:pPr>
                              <w:rPr>
                                <w:bCs/>
                                <w:sz w:val="28"/>
                              </w:rPr>
                            </w:pPr>
                          </w:p>
                          <w:p w:rsidR="006275FA" w:rsidRDefault="00A36C02" w:rsidP="0000349A">
                            <w:pPr>
                              <w:rPr>
                                <w:bCs/>
                                <w:sz w:val="28"/>
                              </w:rPr>
                            </w:pPr>
                            <w:r>
                              <w:rPr>
                                <w:bCs/>
                                <w:sz w:val="28"/>
                              </w:rPr>
                              <w:t xml:space="preserve">b) </w:t>
                            </w:r>
                            <w:r w:rsidRPr="00F73454">
                              <w:rPr>
                                <w:position w:val="-24"/>
                              </w:rPr>
                              <w:object w:dxaOrig="900" w:dyaOrig="620">
                                <v:shape id="_x0000_i1032" type="#_x0000_t75" style="width:44.85pt;height:31.25pt" o:ole="">
                                  <v:imagedata r:id="rId31" o:title=""/>
                                </v:shape>
                                <o:OLEObject Type="Embed" ProgID="Equation.DSMT4" ShapeID="_x0000_i1032" DrawAspect="Content" ObjectID="_1536835702" r:id="rId32"/>
                              </w:object>
                            </w:r>
                          </w:p>
                          <w:p w:rsidR="00A36C02" w:rsidRPr="006275FA" w:rsidRDefault="00A36C02" w:rsidP="0000349A">
                            <w:pPr>
                              <w:rPr>
                                <w:bCs/>
                                <w:sz w:val="28"/>
                              </w:rPr>
                            </w:pPr>
                          </w:p>
                          <w:p w:rsidR="006275FA" w:rsidRPr="006275FA" w:rsidRDefault="006275FA" w:rsidP="0000349A">
                            <w:pPr>
                              <w:rPr>
                                <w:bCs/>
                                <w:sz w:val="28"/>
                              </w:rPr>
                            </w:pPr>
                            <w:r w:rsidRPr="006275FA">
                              <w:rPr>
                                <w:rFonts w:hint="eastAsia"/>
                                <w:bCs/>
                                <w:sz w:val="28"/>
                              </w:rPr>
                              <w:t>c)</w:t>
                            </w:r>
                            <w:r w:rsidR="00A36C02">
                              <w:rPr>
                                <w:bCs/>
                                <w:sz w:val="28"/>
                              </w:rPr>
                              <w:t xml:space="preserve"> </w:t>
                            </w:r>
                            <w:r w:rsidR="00A36C02" w:rsidRPr="00F73454">
                              <w:rPr>
                                <w:position w:val="-24"/>
                              </w:rPr>
                              <w:object w:dxaOrig="940" w:dyaOrig="620">
                                <v:shape id="_x0000_i1033" type="#_x0000_t75" style="width:46.85pt;height:31.25pt" o:ole="">
                                  <v:imagedata r:id="rId33" o:title=""/>
                                </v:shape>
                                <o:OLEObject Type="Embed" ProgID="Equation.DSMT4" ShapeID="_x0000_i1033" DrawAspect="Content" ObjectID="_1536835703" r:id="rId34"/>
                              </w:object>
                            </w:r>
                            <w:r w:rsidRPr="006275FA">
                              <w:rPr>
                                <w:rFonts w:hint="eastAsia"/>
                                <w:bCs/>
                                <w:sz w:val="28"/>
                              </w:rPr>
                              <w:t xml:space="preserve">   </w:t>
                            </w:r>
                            <w:r w:rsidRPr="006275FA">
                              <w:rPr>
                                <w:bCs/>
                                <w:sz w:val="28"/>
                              </w:rPr>
                              <w:t xml:space="preserve">   </w:t>
                            </w:r>
                          </w:p>
                          <w:p w:rsidR="006275FA" w:rsidRPr="006275FA" w:rsidRDefault="006275FA" w:rsidP="0000349A">
                            <w:pPr>
                              <w:rPr>
                                <w:bCs/>
                                <w:sz w:val="28"/>
                              </w:rPr>
                            </w:pPr>
                            <w:r w:rsidRPr="006275FA">
                              <w:rPr>
                                <w:rFonts w:hint="eastAsia"/>
                                <w:bCs/>
                                <w:sz w:val="28"/>
                              </w:rPr>
                              <w:t xml:space="preserve">        </w:t>
                            </w:r>
                            <w:r w:rsidR="00A36C02">
                              <w:rPr>
                                <w:bCs/>
                                <w:sz w:val="28"/>
                              </w:rPr>
                              <w:t xml:space="preserve">     </w:t>
                            </w:r>
                          </w:p>
                          <w:p w:rsidR="006275FA" w:rsidRDefault="006275FA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1" type="#_x0000_t202" style="position:absolute;margin-left:-1in;margin-top:342pt;width:269.6pt;height:197.6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" filled="f" strokecolor="black [3213]">
                <v:textbox inset=",7.2pt,,7.2pt">
                  <w:txbxContent>
                    <w:p w:rsidR="006275FA" w:rsidRPr="006275FA" w:rsidRDefault="006275FA" w:rsidP="0000349A">
                      <w:pPr>
                        <w:rPr>
                          <w:sz w:val="28"/>
                        </w:rPr>
                      </w:pPr>
                      <w:r w:rsidRPr="006275FA">
                        <w:rPr>
                          <w:bCs/>
                          <w:sz w:val="28"/>
                          <w:u w:val="single"/>
                        </w:rPr>
                        <w:t>Calculate:</w:t>
                      </w:r>
                    </w:p>
                    <w:p w:rsidR="006275FA" w:rsidRPr="006275FA" w:rsidRDefault="006275FA" w:rsidP="0000349A">
                      <w:pPr>
                        <w:rPr>
                          <w:bCs/>
                          <w:sz w:val="28"/>
                        </w:rPr>
                      </w:pPr>
                      <w:r w:rsidRPr="006275FA">
                        <w:rPr>
                          <w:bCs/>
                          <w:sz w:val="28"/>
                        </w:rPr>
                        <w:t xml:space="preserve">a)   </w:t>
                      </w:r>
                      <w:r w:rsidR="00A36C02" w:rsidRPr="00F73454">
                        <w:rPr>
                          <w:position w:val="-24"/>
                        </w:rPr>
                        <w:object w:dxaOrig="560" w:dyaOrig="620">
                          <v:shape id="_x0000_i1031" type="#_x0000_t75" style="width:27.85pt;height:31.25pt" o:ole="">
                            <v:imagedata r:id="rId35" o:title=""/>
                          </v:shape>
                          <o:OLEObject Type="Embed" ProgID="Equation.DSMT4" ShapeID="_x0000_i1031" DrawAspect="Content" ObjectID="_1536835629" r:id="rId36"/>
                        </w:object>
                      </w:r>
                      <w:r w:rsidRPr="006275FA">
                        <w:rPr>
                          <w:bCs/>
                          <w:sz w:val="28"/>
                        </w:rPr>
                        <w:tab/>
                      </w:r>
                      <w:r w:rsidRPr="006275FA">
                        <w:rPr>
                          <w:bCs/>
                          <w:sz w:val="28"/>
                        </w:rPr>
                        <w:tab/>
                        <w:t xml:space="preserve">         </w:t>
                      </w:r>
                    </w:p>
                    <w:p w:rsidR="006275FA" w:rsidRPr="006275FA" w:rsidRDefault="006275FA" w:rsidP="0000349A">
                      <w:pPr>
                        <w:rPr>
                          <w:bCs/>
                          <w:sz w:val="28"/>
                        </w:rPr>
                      </w:pPr>
                    </w:p>
                    <w:p w:rsidR="006275FA" w:rsidRPr="006275FA" w:rsidRDefault="006275FA" w:rsidP="0000349A">
                      <w:pPr>
                        <w:rPr>
                          <w:bCs/>
                          <w:sz w:val="28"/>
                        </w:rPr>
                      </w:pPr>
                    </w:p>
                    <w:p w:rsidR="006275FA" w:rsidRDefault="00A36C02" w:rsidP="0000349A">
                      <w:pPr>
                        <w:rPr>
                          <w:bCs/>
                          <w:sz w:val="28"/>
                        </w:rPr>
                      </w:pPr>
                      <w:r>
                        <w:rPr>
                          <w:bCs/>
                          <w:sz w:val="28"/>
                        </w:rPr>
                        <w:t xml:space="preserve">b) </w:t>
                      </w:r>
                      <w:r w:rsidRPr="00F73454">
                        <w:rPr>
                          <w:position w:val="-24"/>
                        </w:rPr>
                        <w:object w:dxaOrig="900" w:dyaOrig="620">
                          <v:shape id="_x0000_i1032" type="#_x0000_t75" style="width:44.85pt;height:31.25pt" o:ole="">
                            <v:imagedata r:id="rId37" o:title=""/>
                          </v:shape>
                          <o:OLEObject Type="Embed" ProgID="Equation.DSMT4" ShapeID="_x0000_i1032" DrawAspect="Content" ObjectID="_1536835630" r:id="rId38"/>
                        </w:object>
                      </w:r>
                    </w:p>
                    <w:p w:rsidR="00A36C02" w:rsidRPr="006275FA" w:rsidRDefault="00A36C02" w:rsidP="0000349A">
                      <w:pPr>
                        <w:rPr>
                          <w:bCs/>
                          <w:sz w:val="28"/>
                        </w:rPr>
                      </w:pPr>
                    </w:p>
                    <w:p w:rsidR="006275FA" w:rsidRPr="006275FA" w:rsidRDefault="006275FA" w:rsidP="0000349A">
                      <w:pPr>
                        <w:rPr>
                          <w:bCs/>
                          <w:sz w:val="28"/>
                        </w:rPr>
                      </w:pPr>
                      <w:r w:rsidRPr="006275FA">
                        <w:rPr>
                          <w:rFonts w:hint="eastAsia"/>
                          <w:bCs/>
                          <w:sz w:val="28"/>
                        </w:rPr>
                        <w:t>c)</w:t>
                      </w:r>
                      <w:r w:rsidR="00A36C02">
                        <w:rPr>
                          <w:bCs/>
                          <w:sz w:val="28"/>
                        </w:rPr>
                        <w:t xml:space="preserve"> </w:t>
                      </w:r>
                      <w:r w:rsidR="00A36C02" w:rsidRPr="00F73454">
                        <w:rPr>
                          <w:position w:val="-24"/>
                        </w:rPr>
                        <w:object w:dxaOrig="940" w:dyaOrig="620">
                          <v:shape id="_x0000_i1033" type="#_x0000_t75" style="width:46.85pt;height:31.25pt" o:ole="">
                            <v:imagedata r:id="rId39" o:title=""/>
                          </v:shape>
                          <o:OLEObject Type="Embed" ProgID="Equation.DSMT4" ShapeID="_x0000_i1033" DrawAspect="Content" ObjectID="_1536835631" r:id="rId40"/>
                        </w:object>
                      </w:r>
                      <w:r w:rsidRPr="006275FA">
                        <w:rPr>
                          <w:rFonts w:hint="eastAsia"/>
                          <w:bCs/>
                          <w:sz w:val="28"/>
                        </w:rPr>
                        <w:t xml:space="preserve">   </w:t>
                      </w:r>
                      <w:r w:rsidRPr="006275FA">
                        <w:rPr>
                          <w:bCs/>
                          <w:sz w:val="28"/>
                        </w:rPr>
                        <w:t xml:space="preserve">   </w:t>
                      </w:r>
                    </w:p>
                    <w:p w:rsidR="006275FA" w:rsidRPr="006275FA" w:rsidRDefault="006275FA" w:rsidP="0000349A">
                      <w:pPr>
                        <w:rPr>
                          <w:bCs/>
                          <w:sz w:val="28"/>
                        </w:rPr>
                      </w:pPr>
                      <w:r w:rsidRPr="006275FA">
                        <w:rPr>
                          <w:rFonts w:hint="eastAsia"/>
                          <w:bCs/>
                          <w:sz w:val="28"/>
                        </w:rPr>
                        <w:t xml:space="preserve">        </w:t>
                      </w:r>
                      <w:r w:rsidR="00A36C02">
                        <w:rPr>
                          <w:bCs/>
                          <w:sz w:val="28"/>
                        </w:rPr>
                        <w:t xml:space="preserve">     </w:t>
                      </w:r>
                    </w:p>
                    <w:p w:rsidR="006275FA" w:rsidRDefault="006275FA"/>
                  </w:txbxContent>
                </v:textbox>
                <w10:wrap type="tigh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1828800</wp:posOffset>
                </wp:positionV>
                <wp:extent cx="5024120" cy="2286000"/>
                <wp:effectExtent l="9525" t="9525" r="5080" b="952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4120" cy="2286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275FA" w:rsidRPr="003330F4" w:rsidRDefault="006275FA" w:rsidP="000967F4">
                            <w:pPr>
                              <w:rPr>
                                <w:bCs/>
                                <w:u w:val="single"/>
                              </w:rPr>
                            </w:pPr>
                            <w:r w:rsidRPr="003330F4">
                              <w:rPr>
                                <w:bCs/>
                                <w:u w:val="single"/>
                              </w:rPr>
                              <w:t>Multiplying Using a Rule</w:t>
                            </w:r>
                          </w:p>
                          <w:p w:rsidR="006275FA" w:rsidRPr="003330F4" w:rsidRDefault="006275FA" w:rsidP="000967F4">
                            <w:pPr>
                              <w:rPr>
                                <w:bCs/>
                              </w:rPr>
                            </w:pPr>
                          </w:p>
                          <w:p w:rsidR="006275FA" w:rsidRPr="003330F4" w:rsidRDefault="006275FA" w:rsidP="000967F4">
                            <w:r w:rsidRPr="003330F4">
                              <w:rPr>
                                <w:bCs/>
                              </w:rPr>
                              <w:t xml:space="preserve">To multiply fractions, multiply the numerators and multiply the denominators.  </w:t>
                            </w:r>
                          </w:p>
                          <w:p w:rsidR="006275FA" w:rsidRPr="003330F4" w:rsidRDefault="006275FA" w:rsidP="000967F4">
                            <w:pPr>
                              <w:rPr>
                                <w:bCs/>
                              </w:rPr>
                            </w:pPr>
                          </w:p>
                          <w:p w:rsidR="006275FA" w:rsidRPr="003330F4" w:rsidRDefault="006275FA" w:rsidP="000967F4">
                            <w:r w:rsidRPr="003330F4">
                              <w:rPr>
                                <w:bCs/>
                              </w:rPr>
                              <w:t>Your answer must be in lowest terms.  Improper fractions are OK</w:t>
                            </w:r>
                          </w:p>
                          <w:p w:rsidR="006275FA" w:rsidRPr="003330F4" w:rsidRDefault="006275FA" w:rsidP="000967F4">
                            <w:pPr>
                              <w:rPr>
                                <w:bCs/>
                              </w:rPr>
                            </w:pPr>
                          </w:p>
                          <w:p w:rsidR="006275FA" w:rsidRPr="003330F4" w:rsidRDefault="006275FA" w:rsidP="000967F4">
                            <w:r w:rsidRPr="003330F4">
                              <w:rPr>
                                <w:bCs/>
                              </w:rPr>
                              <w:t xml:space="preserve">Calculate:   </w:t>
                            </w:r>
                            <w:r w:rsidR="00A36C02" w:rsidRPr="00F73454">
                              <w:rPr>
                                <w:position w:val="-24"/>
                              </w:rPr>
                              <w:object w:dxaOrig="660" w:dyaOrig="620">
                                <v:shape id="_x0000_i1034" type="#_x0000_t75" style="width:33.3pt;height:31.25pt" o:ole="">
                                  <v:imagedata r:id="rId41" o:title=""/>
                                </v:shape>
                                <o:OLEObject Type="Embed" ProgID="Equation.DSMT4" ShapeID="_x0000_i1034" DrawAspect="Content" ObjectID="_1536835704" r:id="rId42"/>
                              </w:object>
                            </w:r>
                          </w:p>
                          <w:p w:rsidR="006275FA" w:rsidRDefault="006275FA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2" type="#_x0000_t202" style="position:absolute;margin-left:-1in;margin-top:2in;width:395.6pt;height:180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" filled="f" strokecolor="black [3213]">
                <v:textbox inset=",7.2pt,,7.2pt">
                  <w:txbxContent>
                    <w:p w:rsidR="006275FA" w:rsidRPr="003330F4" w:rsidRDefault="006275FA" w:rsidP="000967F4">
                      <w:pPr>
                        <w:rPr>
                          <w:bCs/>
                          <w:u w:val="single"/>
                        </w:rPr>
                      </w:pPr>
                      <w:r w:rsidRPr="003330F4">
                        <w:rPr>
                          <w:bCs/>
                          <w:u w:val="single"/>
                        </w:rPr>
                        <w:t>Multiplying Using a Rule</w:t>
                      </w:r>
                    </w:p>
                    <w:p w:rsidR="006275FA" w:rsidRPr="003330F4" w:rsidRDefault="006275FA" w:rsidP="000967F4">
                      <w:pPr>
                        <w:rPr>
                          <w:bCs/>
                        </w:rPr>
                      </w:pPr>
                    </w:p>
                    <w:p w:rsidR="006275FA" w:rsidRPr="003330F4" w:rsidRDefault="006275FA" w:rsidP="000967F4">
                      <w:r w:rsidRPr="003330F4">
                        <w:rPr>
                          <w:bCs/>
                        </w:rPr>
                        <w:t xml:space="preserve">To multiply fractions, multiply the numerators and multiply the denominators.  </w:t>
                      </w:r>
                    </w:p>
                    <w:p w:rsidR="006275FA" w:rsidRPr="003330F4" w:rsidRDefault="006275FA" w:rsidP="000967F4">
                      <w:pPr>
                        <w:rPr>
                          <w:bCs/>
                        </w:rPr>
                      </w:pPr>
                    </w:p>
                    <w:p w:rsidR="006275FA" w:rsidRPr="003330F4" w:rsidRDefault="006275FA" w:rsidP="000967F4">
                      <w:r w:rsidRPr="003330F4">
                        <w:rPr>
                          <w:bCs/>
                        </w:rPr>
                        <w:t>Your answer must be in lowest terms.  Improper fractions are OK</w:t>
                      </w:r>
                    </w:p>
                    <w:p w:rsidR="006275FA" w:rsidRPr="003330F4" w:rsidRDefault="006275FA" w:rsidP="000967F4">
                      <w:pPr>
                        <w:rPr>
                          <w:bCs/>
                        </w:rPr>
                      </w:pPr>
                    </w:p>
                    <w:p w:rsidR="006275FA" w:rsidRPr="003330F4" w:rsidRDefault="006275FA" w:rsidP="000967F4">
                      <w:r w:rsidRPr="003330F4">
                        <w:rPr>
                          <w:bCs/>
                        </w:rPr>
                        <w:t xml:space="preserve">Calculate:   </w:t>
                      </w:r>
                      <w:r w:rsidR="00A36C02" w:rsidRPr="00F73454">
                        <w:rPr>
                          <w:position w:val="-24"/>
                        </w:rPr>
                        <w:object w:dxaOrig="660" w:dyaOrig="620">
                          <v:shape id="_x0000_i1034" type="#_x0000_t75" style="width:33.3pt;height:31.25pt" o:ole="">
                            <v:imagedata r:id="rId43" o:title=""/>
                          </v:shape>
                          <o:OLEObject Type="Embed" ProgID="Equation.DSMT4" ShapeID="_x0000_i1034" DrawAspect="Content" ObjectID="_1536835450" r:id="rId44"/>
                        </w:object>
                      </w:r>
                    </w:p>
                    <w:p w:rsidR="006275FA" w:rsidRDefault="006275FA"/>
                  </w:txbxContent>
                </v:textbox>
                <w10:wrap type="tigh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0</wp:posOffset>
                </wp:positionV>
                <wp:extent cx="5024120" cy="1595120"/>
                <wp:effectExtent l="9525" t="9525" r="5080" b="508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4120" cy="15951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275FA" w:rsidRPr="003330F4" w:rsidRDefault="006275FA" w:rsidP="000967F4">
                            <w:pPr>
                              <w:rPr>
                                <w:bCs/>
                                <w:u w:val="single"/>
                              </w:rPr>
                            </w:pPr>
                            <w:r w:rsidRPr="003330F4">
                              <w:rPr>
                                <w:bCs/>
                                <w:u w:val="single"/>
                              </w:rPr>
                              <w:t>Three Types of Multiplying Fractions Questions:</w:t>
                            </w:r>
                          </w:p>
                          <w:p w:rsidR="006275FA" w:rsidRPr="003330F4" w:rsidRDefault="006275FA" w:rsidP="000967F4"/>
                          <w:p w:rsidR="006275FA" w:rsidRPr="003330F4" w:rsidRDefault="006275FA" w:rsidP="000967F4">
                            <w:r w:rsidRPr="003330F4">
                              <w:rPr>
                                <w:bCs/>
                              </w:rPr>
                              <w:t xml:space="preserve">1.  Proper x </w:t>
                            </w:r>
                            <w:proofErr w:type="gramStart"/>
                            <w:r w:rsidRPr="003330F4">
                              <w:rPr>
                                <w:bCs/>
                              </w:rPr>
                              <w:t>proper  OR</w:t>
                            </w:r>
                            <w:proofErr w:type="gramEnd"/>
                            <w:r w:rsidRPr="003330F4">
                              <w:rPr>
                                <w:bCs/>
                              </w:rPr>
                              <w:t xml:space="preserve">  Improper x improper  OR Proper x improper</w:t>
                            </w:r>
                          </w:p>
                          <w:p w:rsidR="006275FA" w:rsidRPr="003330F4" w:rsidRDefault="006275FA" w:rsidP="000967F4">
                            <w:pPr>
                              <w:rPr>
                                <w:bCs/>
                              </w:rPr>
                            </w:pPr>
                          </w:p>
                          <w:p w:rsidR="006275FA" w:rsidRPr="003330F4" w:rsidRDefault="006275FA" w:rsidP="000967F4">
                            <w:r w:rsidRPr="003330F4">
                              <w:rPr>
                                <w:bCs/>
                              </w:rPr>
                              <w:t xml:space="preserve">2.  </w:t>
                            </w:r>
                            <w:r w:rsidR="00A36C02" w:rsidRPr="003330F4">
                              <w:rPr>
                                <w:bCs/>
                              </w:rPr>
                              <w:t>whole</w:t>
                            </w:r>
                            <w:r w:rsidRPr="003330F4">
                              <w:rPr>
                                <w:bCs/>
                              </w:rPr>
                              <w:t xml:space="preserve"> number x proper/improper</w:t>
                            </w:r>
                          </w:p>
                          <w:p w:rsidR="006275FA" w:rsidRPr="003330F4" w:rsidRDefault="006275FA" w:rsidP="000967F4">
                            <w:pPr>
                              <w:rPr>
                                <w:bCs/>
                              </w:rPr>
                            </w:pPr>
                          </w:p>
                          <w:p w:rsidR="006275FA" w:rsidRPr="003330F4" w:rsidRDefault="006275FA" w:rsidP="000967F4">
                            <w:pPr>
                              <w:rPr>
                                <w:bCs/>
                              </w:rPr>
                            </w:pPr>
                            <w:r w:rsidRPr="003330F4">
                              <w:rPr>
                                <w:bCs/>
                              </w:rPr>
                              <w:t>3.  Mixed x proper/improper</w:t>
                            </w:r>
                          </w:p>
                          <w:p w:rsidR="006275FA" w:rsidRDefault="006275FA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33" type="#_x0000_t202" style="position:absolute;margin-left:-1in;margin-top:0;width:395.6pt;height:125.6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" filled="f" strokecolor="black [3213]">
                <v:textbox inset=",7.2pt,,7.2pt">
                  <w:txbxContent>
                    <w:p w:rsidR="006275FA" w:rsidRPr="003330F4" w:rsidRDefault="006275FA" w:rsidP="000967F4">
                      <w:pPr>
                        <w:rPr>
                          <w:bCs/>
                          <w:u w:val="single"/>
                        </w:rPr>
                      </w:pPr>
                      <w:r w:rsidRPr="003330F4">
                        <w:rPr>
                          <w:bCs/>
                          <w:u w:val="single"/>
                        </w:rPr>
                        <w:t>Three Types of Multiplying Fractions Questions:</w:t>
                      </w:r>
                    </w:p>
                    <w:p w:rsidR="006275FA" w:rsidRPr="003330F4" w:rsidRDefault="006275FA" w:rsidP="000967F4"/>
                    <w:p w:rsidR="006275FA" w:rsidRPr="003330F4" w:rsidRDefault="006275FA" w:rsidP="000967F4">
                      <w:r w:rsidRPr="003330F4">
                        <w:rPr>
                          <w:bCs/>
                        </w:rPr>
                        <w:t>1.  Proper x proper  OR  Improper x improper  OR Proper x improper</w:t>
                      </w:r>
                    </w:p>
                    <w:p w:rsidR="006275FA" w:rsidRPr="003330F4" w:rsidRDefault="006275FA" w:rsidP="000967F4">
                      <w:pPr>
                        <w:rPr>
                          <w:bCs/>
                        </w:rPr>
                      </w:pPr>
                    </w:p>
                    <w:p w:rsidR="006275FA" w:rsidRPr="003330F4" w:rsidRDefault="006275FA" w:rsidP="000967F4">
                      <w:r w:rsidRPr="003330F4">
                        <w:rPr>
                          <w:bCs/>
                        </w:rPr>
                        <w:t xml:space="preserve">2.  </w:t>
                      </w:r>
                      <w:r w:rsidR="00A36C02" w:rsidRPr="003330F4">
                        <w:rPr>
                          <w:bCs/>
                        </w:rPr>
                        <w:t>whole</w:t>
                      </w:r>
                      <w:r w:rsidRPr="003330F4">
                        <w:rPr>
                          <w:bCs/>
                        </w:rPr>
                        <w:t xml:space="preserve"> number x proper/improper</w:t>
                      </w:r>
                    </w:p>
                    <w:p w:rsidR="006275FA" w:rsidRPr="003330F4" w:rsidRDefault="006275FA" w:rsidP="000967F4">
                      <w:pPr>
                        <w:rPr>
                          <w:bCs/>
                        </w:rPr>
                      </w:pPr>
                    </w:p>
                    <w:p w:rsidR="006275FA" w:rsidRPr="003330F4" w:rsidRDefault="006275FA" w:rsidP="000967F4">
                      <w:pPr>
                        <w:rPr>
                          <w:bCs/>
                        </w:rPr>
                      </w:pPr>
                      <w:r w:rsidRPr="003330F4">
                        <w:rPr>
                          <w:bCs/>
                        </w:rPr>
                        <w:t>3.  Mixed x proper/improper</w:t>
                      </w:r>
                    </w:p>
                    <w:p w:rsidR="006275FA" w:rsidRDefault="006275FA"/>
                  </w:txbxContent>
                </v:textbox>
                <w10:wrap type="tigh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4166870</wp:posOffset>
                </wp:positionH>
                <wp:positionV relativeFrom="paragraph">
                  <wp:posOffset>3720465</wp:posOffset>
                </wp:positionV>
                <wp:extent cx="9525" cy="34925"/>
                <wp:effectExtent l="13970" t="32385" r="5080" b="8890"/>
                <wp:wrapNone/>
                <wp:docPr id="40" name="Ink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525" cy="349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5" o:spid="_x0000_s1026" type="#_x0000_t75" style="position:absolute;margin-left:328pt;margin-top:292.85pt;width:1pt;height:3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">
                <v:imagedata r:id="rId46" o:title=""/>
                <o:lock v:ext="edit" rotation="t" verticies="t" shapetype="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3420110</wp:posOffset>
                </wp:positionH>
                <wp:positionV relativeFrom="paragraph">
                  <wp:posOffset>5864860</wp:posOffset>
                </wp:positionV>
                <wp:extent cx="635" cy="635"/>
                <wp:effectExtent l="10160" t="5080" r="8255" b="13335"/>
                <wp:wrapNone/>
                <wp:docPr id="14" name="Ink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35" cy="6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4" o:spid="_x0000_s1026" type="#_x0000_t75" style="position:absolute;margin-left:269.1pt;margin-top:461.6pt;width:.45pt;height:.4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">
                <v:imagedata r:id="rId48" o:title=""/>
                <o:lock v:ext="edit" rotation="t" verticies="t" shapetype="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4213225</wp:posOffset>
                </wp:positionH>
                <wp:positionV relativeFrom="paragraph">
                  <wp:posOffset>-60960</wp:posOffset>
                </wp:positionV>
                <wp:extent cx="6350" cy="19685"/>
                <wp:effectExtent l="3175" t="13335" r="9525" b="5080"/>
                <wp:wrapNone/>
                <wp:docPr id="10" name="Ink 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350" cy="19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2" o:spid="_x0000_s1026" type="#_x0000_t75" style="position:absolute;margin-left:331.65pt;margin-top:-4.9pt;width:.75pt;height:1.8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">
                <v:imagedata r:id="rId50" o:title=""/>
                <o:lock v:ext="edit" rotation="t" verticies="t" shapetype="t"/>
              </v:shape>
            </w:pict>
          </mc:Fallback>
        </mc:AlternateContent>
      </w:r>
      <w:r w:rsidR="006E76D0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623695</wp:posOffset>
                </wp:positionH>
                <wp:positionV relativeFrom="paragraph">
                  <wp:posOffset>5718810</wp:posOffset>
                </wp:positionV>
                <wp:extent cx="53340" cy="19050"/>
                <wp:effectExtent l="13970" t="11430" r="8890" b="7620"/>
                <wp:wrapNone/>
                <wp:docPr id="8" name="Ink 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3340" cy="190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7" o:spid="_x0000_s1026" type="#_x0000_t75" style="position:absolute;margin-left:127.75pt;margin-top:450.2pt;width:4.45pt;height:1.7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">
                <v:imagedata r:id="rId52" o:title=""/>
                <o:lock v:ext="edit" rotation="t" verticies="t" shapetype="t"/>
              </v:shape>
            </w:pict>
          </mc:Fallback>
        </mc:AlternateContent>
      </w:r>
    </w:p>
    <w:sectPr w:rsidR="000967F4" w:rsidSect="000967F4">
      <w:pgSz w:w="12240" w:h="15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67F4"/>
    <w:rsid w:val="0000349A"/>
    <w:rsid w:val="000967F4"/>
    <w:rsid w:val="00124329"/>
    <w:rsid w:val="00270B7F"/>
    <w:rsid w:val="003330F4"/>
    <w:rsid w:val="00407785"/>
    <w:rsid w:val="00557444"/>
    <w:rsid w:val="006275FA"/>
    <w:rsid w:val="006E76D0"/>
    <w:rsid w:val="00936BDC"/>
    <w:rsid w:val="00A36C02"/>
    <w:rsid w:val="00C31BEA"/>
    <w:rsid w:val="00D23F0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7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967F4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uiPriority w:val="99"/>
    <w:unhideWhenUsed/>
    <w:rsid w:val="00A36C02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3F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3F0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7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967F4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uiPriority w:val="99"/>
    <w:unhideWhenUsed/>
    <w:rsid w:val="00A36C02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3F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3F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09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32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1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9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1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90.wmf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customXml" Target="ink/ink2.xml"/><Relationship Id="rId50" Type="http://schemas.openxmlformats.org/officeDocument/2006/relationships/image" Target="media/image13.emf"/><Relationship Id="rId7" Type="http://schemas.openxmlformats.org/officeDocument/2006/relationships/hyperlink" Target="http://www.brady45.weebly.com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50.wmf"/><Relationship Id="rId33" Type="http://schemas.openxmlformats.org/officeDocument/2006/relationships/image" Target="media/image9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1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7.wmf"/><Relationship Id="rId41" Type="http://schemas.openxmlformats.org/officeDocument/2006/relationships/image" Target="media/image10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www.youtube.com/watch?v=LZ2Q2OLBCPY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80.wmf"/><Relationship Id="rId40" Type="http://schemas.openxmlformats.org/officeDocument/2006/relationships/oleObject" Target="embeddings/oleObject18.bin"/><Relationship Id="rId45" Type="http://schemas.openxmlformats.org/officeDocument/2006/relationships/customXml" Target="ink/ink1.xml"/><Relationship Id="rId53" Type="http://schemas.openxmlformats.org/officeDocument/2006/relationships/fontTable" Target="fontTable.xml"/><Relationship Id="rId5" Type="http://schemas.openxmlformats.org/officeDocument/2006/relationships/hyperlink" Target="http://www.brady45.weebly.com" TargetMode="External"/><Relationship Id="rId15" Type="http://schemas.openxmlformats.org/officeDocument/2006/relationships/image" Target="media/image3.wmf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customXml" Target="ink/ink3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8.wmf"/><Relationship Id="rId44" Type="http://schemas.openxmlformats.org/officeDocument/2006/relationships/oleObject" Target="embeddings/oleObject20.bin"/><Relationship Id="rId52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6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70.wmf"/><Relationship Id="rId43" Type="http://schemas.openxmlformats.org/officeDocument/2006/relationships/image" Target="media/image100.wmf"/><Relationship Id="rId48" Type="http://schemas.openxmlformats.org/officeDocument/2006/relationships/image" Target="media/image12.emf"/><Relationship Id="rId8" Type="http://schemas.openxmlformats.org/officeDocument/2006/relationships/hyperlink" Target="https://www.youtube.com/watch?v=LZ2Q2OLBCPY" TargetMode="External"/><Relationship Id="rId51" Type="http://schemas.openxmlformats.org/officeDocument/2006/relationships/customXml" Target="ink/ink4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0-01T20:36:36.494"/>
    </inkml:context>
    <inkml:brush xml:id="br0">
      <inkml:brushProperty name="width" value="0.00882" units="cm"/>
      <inkml:brushProperty name="height" value="0.00882" units="cm"/>
      <inkml:brushProperty name="color" value="#1F497D"/>
      <inkml:brushProperty name="fitToCurve" value="1"/>
      <inkml:brushProperty name="ignorePressure" value="1"/>
    </inkml:brush>
  </inkml:definitions>
  <inkml:trace contextRef="#ctx0" brushRef="#br0">3 22 4902,'3'-11'5547,"-3"11"-129,0 0-387,-1-11-2580,1 11-903,-2 7-774,2 3-258,-2-1-129,2 3-258,0 1 0,0 0-129,1-2 0,2-2 0,-3-9 0,7 11 0,-7-11 129,8 0-129,-8 0 0,5-12 129,-5 2 0,0 2 129,0-1 0,0 9-129,-1-14 0,1 14-129,0 0-258,-8-11-1032,8 11-3741,0 0-258,0 0-129,0 0-90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10-01T20:46:36.340"/>
    </inkml:context>
    <inkml:brush xml:id="br0">
      <inkml:brushProperty name="width" value="0.00882" units="cm"/>
      <inkml:brushProperty name="height" value="0.00882" units="cm"/>
      <inkml:brushProperty name="fitToCurve" value="1"/>
      <inkml:brushProperty name="ignorePressure" value="1"/>
    </inkml:brush>
  </inkml:definitions>
  <inkml:trace contextRef="#ctx0" brushRef="#br0">0 0 0,'0'0'0,"0"0"0,0 0 0,0 0 0,0 0 0,0 0 0,0 0 0,0 0 0,0 0 0,0 0 0,0 0 0,0 0 0,0 0 0,0 0 0,0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0-01T20:49:56.360"/>
    </inkml:context>
    <inkml:brush xml:id="br0">
      <inkml:brushProperty name="width" value="0.00882" units="cm"/>
      <inkml:brushProperty name="height" value="0.00882" units="cm"/>
      <inkml:brushProperty name="fitToCurve" value="1"/>
      <inkml:brushProperty name="ignorePressure" value="1"/>
    </inkml:brush>
  </inkml:definitions>
  <inkml:trace contextRef="#ctx0" brushRef="#br0">14 0 11997,'0'39'5934,"-5"-26"-516,5-13-774,-25 6-10320,25-6 0,0 0-774,17-5-12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0-01T20:51:35.446"/>
    </inkml:context>
    <inkml:brush xml:id="br0">
      <inkml:brushProperty name="width" value="0.00882" units="cm"/>
      <inkml:brushProperty name="height" value="0.00882" units="cm"/>
      <inkml:brushProperty name="fitToCurve" value="1"/>
      <inkml:brushProperty name="ignorePressure" value="1"/>
    </inkml:brush>
  </inkml:definitions>
  <inkml:trace contextRef="#ctx0" brushRef="#br0">0 52 5031,'0'0'6063,"0"0"-516,5-37-516,-5 37-3483,0 0-387,35-14-129,-35 14-516,35 0 0,-35 0-258,35 0-645,-35 0 258,0 0-645,37 2-645,-37-2-1548,0 0-1548,0 0-1161,0 0-5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</Words>
  <Characters>1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ckridge Secondary School</Company>
  <LinksUpToDate>false</LinksUpToDate>
  <CharactersWithSpaces>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Information Services</cp:lastModifiedBy>
  <cp:revision>3</cp:revision>
  <cp:lastPrinted>2016-10-01T20:57:00Z</cp:lastPrinted>
  <dcterms:created xsi:type="dcterms:W3CDTF">2016-10-01T20:58:00Z</dcterms:created>
  <dcterms:modified xsi:type="dcterms:W3CDTF">2016-10-01T20:59:00Z</dcterms:modified>
</cp:coreProperties>
</file>